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487E4698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1</w:t>
      </w:r>
    </w:p>
    <w:p w14:paraId="3F438E8B" w14:textId="4DE848B1" w:rsidR="000847A9" w:rsidRPr="003665D1" w:rsidRDefault="00FE2FF9" w:rsidP="000847A9">
      <w:pPr>
        <w:spacing w:after="0" w:line="360" w:lineRule="auto"/>
        <w:jc w:val="center"/>
        <w:rPr>
          <w:rStyle w:val="a4"/>
          <w:b/>
          <w:bCs/>
        </w:rPr>
      </w:pPr>
      <w:r>
        <w:rPr>
          <w:rStyle w:val="a4"/>
          <w:b/>
          <w:bCs/>
        </w:rPr>
        <w:t>МЕТОДЫ ФИЛЬТРАЦИИ СИГНАЛОВ</w:t>
      </w:r>
    </w:p>
    <w:p w14:paraId="1DC0405E" w14:textId="234D2A1F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9D3C630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672688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0"/>
        <w:rPr>
          <w:lang w:eastAsia="ru-RU"/>
        </w:rPr>
      </w:pPr>
    </w:p>
    <w:p w14:paraId="2C3E1C6E" w14:textId="03434C25" w:rsidR="000847A9" w:rsidRDefault="000847A9" w:rsidP="00FE2FF9">
      <w:pPr>
        <w:pStyle w:val="a0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7ED4C8E3" w:rsidR="000847A9" w:rsidRDefault="000847A9" w:rsidP="00FE2FF9">
      <w:pPr>
        <w:pStyle w:val="a0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0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0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74871F9D" w:rsidR="000847A9" w:rsidRDefault="000847A9" w:rsidP="00FE2FF9">
      <w:pPr>
        <w:pStyle w:val="a0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0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33E7DEF7" w14:textId="5BA81E35" w:rsidR="003C25A7" w:rsidRPr="003C25A7" w:rsidRDefault="003C25A7" w:rsidP="003C25A7">
      <w:pPr>
        <w:pStyle w:val="a0"/>
      </w:pPr>
      <w:r w:rsidRPr="003C25A7">
        <w:t>Изучить основные методы фильтрации измерительных сигналов.</w:t>
      </w:r>
    </w:p>
    <w:p w14:paraId="00DFA0A2" w14:textId="0958DFFD" w:rsidR="003C25A7" w:rsidRPr="003C25A7" w:rsidRDefault="003C25A7" w:rsidP="003C25A7">
      <w:pPr>
        <w:pStyle w:val="a0"/>
        <w:rPr>
          <w:b/>
          <w:bCs/>
        </w:rPr>
      </w:pPr>
      <w:r w:rsidRPr="003C25A7">
        <w:rPr>
          <w:b/>
          <w:bCs/>
        </w:rPr>
        <w:t>Задачи</w:t>
      </w:r>
    </w:p>
    <w:p w14:paraId="71431F2D" w14:textId="61995290" w:rsidR="003C25A7" w:rsidRPr="003C25A7" w:rsidRDefault="00C5656B" w:rsidP="00C5656B">
      <w:pPr>
        <w:pStyle w:val="a0"/>
        <w:ind w:left="851" w:firstLine="0"/>
      </w:pPr>
      <w:r>
        <w:t xml:space="preserve">1) </w:t>
      </w:r>
      <w:r w:rsidR="003C25A7">
        <w:t>И</w:t>
      </w:r>
      <w:r w:rsidR="003C25A7" w:rsidRPr="003C25A7">
        <w:t>зучить принцип работы следующих фильтров:</w:t>
      </w:r>
    </w:p>
    <w:p w14:paraId="2FA7931C" w14:textId="634CC91E" w:rsidR="003C25A7" w:rsidRPr="003C25A7" w:rsidRDefault="003C25A7" w:rsidP="003C25A7">
      <w:pPr>
        <w:pStyle w:val="a0"/>
      </w:pPr>
      <w:r w:rsidRPr="003C25A7">
        <w:t>– фильтра экспоненциального сглаживания;</w:t>
      </w:r>
    </w:p>
    <w:p w14:paraId="0591EACC" w14:textId="13CC769E" w:rsidR="003C25A7" w:rsidRDefault="003C25A7" w:rsidP="003C25A7">
      <w:pPr>
        <w:pStyle w:val="a0"/>
      </w:pPr>
      <w:r w:rsidRPr="003C25A7">
        <w:t xml:space="preserve">– фильтра скользящего среднего; </w:t>
      </w:r>
    </w:p>
    <w:p w14:paraId="6A9B2F81" w14:textId="77777777" w:rsidR="003C25A7" w:rsidRDefault="003C25A7" w:rsidP="003C25A7">
      <w:pPr>
        <w:pStyle w:val="a0"/>
      </w:pPr>
      <w:r w:rsidRPr="003C25A7">
        <w:t>–</w:t>
      </w:r>
      <w:r>
        <w:t xml:space="preserve"> </w:t>
      </w:r>
      <w:r w:rsidRPr="003C25A7">
        <w:t>медианного фильтра;</w:t>
      </w:r>
    </w:p>
    <w:p w14:paraId="1B7C7FCD" w14:textId="77777777" w:rsidR="003C25A7" w:rsidRDefault="003C25A7" w:rsidP="003C25A7">
      <w:pPr>
        <w:pStyle w:val="a0"/>
      </w:pPr>
      <w:r w:rsidRPr="003C25A7">
        <w:t>–</w:t>
      </w:r>
      <w:r>
        <w:t xml:space="preserve"> </w:t>
      </w:r>
      <w:r w:rsidRPr="003C25A7">
        <w:t>фильтра с ограничением скорости нарастания сигнала;</w:t>
      </w:r>
    </w:p>
    <w:p w14:paraId="2BE00C00" w14:textId="04B9125A" w:rsidR="003C25A7" w:rsidRDefault="003C25A7" w:rsidP="003C25A7">
      <w:pPr>
        <w:pStyle w:val="a0"/>
      </w:pPr>
      <w:r w:rsidRPr="003C25A7">
        <w:t xml:space="preserve">2) </w:t>
      </w:r>
      <w:r w:rsidR="00C5656B">
        <w:t>С</w:t>
      </w:r>
      <w:r w:rsidRPr="003C25A7">
        <w:t>генерировать полезный сигнал и добавить к нему равномерно распределенный шум и всплески большой амплитуды;</w:t>
      </w:r>
    </w:p>
    <w:p w14:paraId="4372A4D4" w14:textId="1CEE148C" w:rsidR="009B6C90" w:rsidRDefault="003C25A7" w:rsidP="003C25A7">
      <w:pPr>
        <w:pStyle w:val="a0"/>
      </w:pPr>
      <w:r w:rsidRPr="003C25A7">
        <w:t xml:space="preserve">3) </w:t>
      </w:r>
      <w:r w:rsidR="00C5656B">
        <w:t>Р</w:t>
      </w:r>
      <w:r w:rsidRPr="003C25A7">
        <w:t xml:space="preserve">еализовать каждый из ранее перечисленных фильтров любым известным способом, проверить работоспособность фильтров на сгенерированном ранее зашумленном сигнале и изучить влияние настроечного параметра фильтра на качество обработки сигнала; </w:t>
      </w:r>
    </w:p>
    <w:p w14:paraId="0D35D583" w14:textId="5E51799C" w:rsidR="009B6C90" w:rsidRDefault="003C25A7" w:rsidP="003C25A7">
      <w:pPr>
        <w:pStyle w:val="a0"/>
      </w:pPr>
      <w:r w:rsidRPr="003C25A7">
        <w:t xml:space="preserve">4) </w:t>
      </w:r>
      <w:r w:rsidR="00C5656B">
        <w:t>П</w:t>
      </w:r>
      <w:r w:rsidRPr="003C25A7">
        <w:t xml:space="preserve">одобрать комбинацию фильтров, отделяющих полезный сигнал от шума обоих типов; сравнить исходный полезный сигнал и отфильтрованный; </w:t>
      </w:r>
    </w:p>
    <w:p w14:paraId="26CDC5D3" w14:textId="5690DF76" w:rsidR="009761DE" w:rsidRDefault="003C25A7" w:rsidP="00C5656B">
      <w:pPr>
        <w:pStyle w:val="a0"/>
      </w:pPr>
      <w:r w:rsidRPr="003C25A7">
        <w:t xml:space="preserve">5) </w:t>
      </w:r>
      <w:r w:rsidR="00C5656B">
        <w:t>О</w:t>
      </w:r>
      <w:r w:rsidRPr="003C25A7">
        <w:t>формить отчет.</w:t>
      </w:r>
    </w:p>
    <w:p w14:paraId="168F0CB2" w14:textId="5FB78E52" w:rsidR="00425576" w:rsidRDefault="0042557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FDBB9C8" w14:textId="1F676B2F" w:rsidR="00C9566B" w:rsidRDefault="00425576" w:rsidP="00C5656B">
      <w:pPr>
        <w:pStyle w:val="a0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1283AC0B" w:rsidR="00425576" w:rsidRPr="00F119DE" w:rsidRDefault="00425576" w:rsidP="00F119DE">
      <w:pPr>
        <w:pStyle w:val="a0"/>
        <w:rPr>
          <w:b/>
          <w:bCs/>
        </w:rPr>
      </w:pPr>
      <w:r w:rsidRPr="00F119DE">
        <w:rPr>
          <w:b/>
          <w:bCs/>
        </w:rPr>
        <w:t>1. Генерация полезного сигнала и добавление к нему равномерно распределённого шума и всплесков большой амплитуды.</w:t>
      </w:r>
    </w:p>
    <w:p w14:paraId="5A1578B5" w14:textId="2EE429F9" w:rsidR="00C5656B" w:rsidRDefault="00425576" w:rsidP="00425576">
      <w:pPr>
        <w:pStyle w:val="a0"/>
      </w:pPr>
      <w:r>
        <w:t xml:space="preserve">В качестве </w:t>
      </w:r>
      <w:r w:rsidR="00F119DE">
        <w:t xml:space="preserve">генерируемого сигнала была выбрана функция </w:t>
      </w:r>
      <w:r w:rsidR="00F119DE" w:rsidRPr="005900C2">
        <w:rPr>
          <w:position w:val="-12"/>
        </w:rPr>
        <w:object w:dxaOrig="1160" w:dyaOrig="360" w14:anchorId="7770CC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35pt;height:18.2pt" o:ole="">
            <v:imagedata r:id="rId9" o:title=""/>
          </v:shape>
          <o:OLEObject Type="Embed" ProgID="Equation.DSMT4" ShapeID="_x0000_i1025" DrawAspect="Content" ObjectID="_1788032280" r:id="rId10"/>
        </w:object>
      </w:r>
      <w:r w:rsidR="00F119DE" w:rsidRPr="00F119DE">
        <w:t>.</w:t>
      </w:r>
      <w:r w:rsidR="00F119DE">
        <w:t xml:space="preserve">  Данная функция была рассчитана на массиве </w:t>
      </w:r>
      <w:r w:rsidR="00F119DE" w:rsidRPr="005900C2">
        <w:rPr>
          <w:position w:val="-10"/>
        </w:rPr>
        <w:object w:dxaOrig="1540" w:dyaOrig="340" w14:anchorId="361539DA">
          <v:shape id="_x0000_i1026" type="#_x0000_t75" style="width:77.3pt;height:16.65pt" o:ole="">
            <v:imagedata r:id="rId11" o:title=""/>
          </v:shape>
          <o:OLEObject Type="Embed" ProgID="Equation.DSMT4" ShapeID="_x0000_i1026" DrawAspect="Content" ObjectID="_1788032281" r:id="rId12"/>
        </w:object>
      </w:r>
      <w:r w:rsidR="00F119DE">
        <w:t>, состоящем из 800 элементов. Затем, с помощью библиотеки «</w:t>
      </w:r>
      <w:r w:rsidR="00F119DE">
        <w:rPr>
          <w:lang w:val="en-US"/>
        </w:rPr>
        <w:t>NumPy</w:t>
      </w:r>
      <w:r w:rsidR="00F119DE">
        <w:t xml:space="preserve">» языка </w:t>
      </w:r>
      <w:r w:rsidR="00F119DE" w:rsidRPr="00F119DE">
        <w:t>«</w:t>
      </w:r>
      <w:r w:rsidR="00F119DE">
        <w:rPr>
          <w:lang w:val="en-US"/>
        </w:rPr>
        <w:t>Python</w:t>
      </w:r>
      <w:r w:rsidR="00F119DE" w:rsidRPr="00F119DE">
        <w:t xml:space="preserve">» </w:t>
      </w:r>
      <w:r w:rsidR="00F119DE">
        <w:t>был добавлен равномерно распределённый шум, а также высокоамплитудные случайные всплески</w:t>
      </w:r>
      <w:r w:rsidR="006C3513">
        <w:t xml:space="preserve"> (Листинг 1).</w:t>
      </w:r>
    </w:p>
    <w:p w14:paraId="497242B8" w14:textId="37573FC5" w:rsidR="006C3513" w:rsidRDefault="006C3513" w:rsidP="006C3513">
      <w:pPr>
        <w:pStyle w:val="a0"/>
        <w:ind w:firstLine="0"/>
      </w:pPr>
      <w:r>
        <w:t>Листинг 1 – Создание зашумлённого сигнала</w:t>
      </w:r>
    </w:p>
    <w:p w14:paraId="27205E05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1. </w:t>
      </w:r>
      <w:r>
        <w:rPr>
          <w:rFonts w:ascii="Consolas" w:hAnsi="Consolas" w:cs="Courier New"/>
          <w:color w:val="000000"/>
          <w:sz w:val="17"/>
          <w:szCs w:val="17"/>
        </w:rPr>
        <w:t xml:space="preserve">x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linspace</w:t>
      </w:r>
      <w:proofErr w:type="spellEnd"/>
      <w:proofErr w:type="gram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i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i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800</w:t>
      </w:r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># Создание массива иксов</w:t>
      </w:r>
    </w:p>
    <w:p w14:paraId="1FC3B17F" w14:textId="77777777" w:rsidR="006C3513" w:rsidRP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  <w:lang w:val="en-US"/>
        </w:rPr>
      </w:pPr>
      <w:r w:rsidRPr="006C3513">
        <w:rPr>
          <w:rFonts w:ascii="Consolas" w:hAnsi="Consolas" w:cs="Courier New"/>
          <w:sz w:val="17"/>
          <w:szCs w:val="17"/>
          <w:lang w:val="en-US"/>
        </w:rPr>
        <w:t xml:space="preserve">2. 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y 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sin</w:t>
      </w:r>
      <w:proofErr w:type="spellEnd"/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6C3513">
        <w:rPr>
          <w:rFonts w:ascii="Consolas" w:hAnsi="Consolas" w:cs="Courier New"/>
          <w:color w:val="880000"/>
          <w:sz w:val="17"/>
          <w:szCs w:val="17"/>
          <w:lang w:val="en-US"/>
        </w:rPr>
        <w:t xml:space="preserve"># </w:t>
      </w:r>
      <w:r>
        <w:rPr>
          <w:rFonts w:ascii="Consolas" w:hAnsi="Consolas" w:cs="Courier New"/>
          <w:color w:val="880000"/>
          <w:sz w:val="17"/>
          <w:szCs w:val="17"/>
        </w:rPr>
        <w:t>Функция</w:t>
      </w:r>
    </w:p>
    <w:p w14:paraId="317D25A6" w14:textId="77777777" w:rsidR="006C3513" w:rsidRP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  <w:lang w:val="en-US"/>
        </w:rPr>
      </w:pPr>
      <w:r w:rsidRPr="006C3513">
        <w:rPr>
          <w:rFonts w:ascii="Consolas" w:hAnsi="Consolas" w:cs="Courier New"/>
          <w:sz w:val="17"/>
          <w:szCs w:val="17"/>
          <w:lang w:val="en-US"/>
        </w:rPr>
        <w:t xml:space="preserve">3.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y_clean</w:t>
      </w:r>
      <w:proofErr w:type="spellEnd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sin</w:t>
      </w:r>
      <w:proofErr w:type="spellEnd"/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291A1E98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4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ois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proofErr w:type="gramEnd"/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uniform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0.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0.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800</w:t>
      </w:r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># Добавляем равномерно распределенный шум</w:t>
      </w:r>
    </w:p>
    <w:p w14:paraId="6A1481C6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5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pikes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proofErr w:type="gramEnd"/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choic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]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shap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p</w:t>
      </w:r>
      <w:r>
        <w:rPr>
          <w:rFonts w:ascii="Consolas" w:hAnsi="Consolas" w:cs="Courier New"/>
          <w:color w:val="666600"/>
          <w:sz w:val="17"/>
          <w:szCs w:val="17"/>
        </w:rPr>
        <w:t>=[</w:t>
      </w:r>
      <w:r>
        <w:rPr>
          <w:rFonts w:ascii="Consolas" w:hAnsi="Consolas" w:cs="Courier New"/>
          <w:color w:val="006666"/>
          <w:sz w:val="17"/>
          <w:szCs w:val="17"/>
        </w:rPr>
        <w:t>0.98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0.02</w:t>
      </w:r>
      <w:r>
        <w:rPr>
          <w:rFonts w:ascii="Consolas" w:hAnsi="Consolas" w:cs="Courier New"/>
          <w:color w:val="666600"/>
          <w:sz w:val="17"/>
          <w:szCs w:val="17"/>
        </w:rPr>
        <w:t>]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Случайные всплески (2% вероятность)</w:t>
      </w:r>
    </w:p>
    <w:p w14:paraId="2FC3753D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6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amplitud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proofErr w:type="gramEnd"/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uniform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shap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Случайная амплитуда всплесков</w:t>
      </w:r>
    </w:p>
    <w:p w14:paraId="4F02DBED" w14:textId="2354D924" w:rsidR="006C3513" w:rsidRPr="006C3513" w:rsidRDefault="006C3513" w:rsidP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7. </w:t>
      </w:r>
      <w:r>
        <w:rPr>
          <w:rFonts w:ascii="Consolas" w:hAnsi="Consolas" w:cs="Courier New"/>
          <w:color w:val="000000"/>
          <w:sz w:val="17"/>
          <w:szCs w:val="17"/>
        </w:rPr>
        <w:t xml:space="preserve">y </w:t>
      </w:r>
      <w:r>
        <w:rPr>
          <w:rFonts w:ascii="Consolas" w:hAnsi="Consolas" w:cs="Courier New"/>
          <w:color w:val="666600"/>
          <w:sz w:val="17"/>
          <w:szCs w:val="17"/>
        </w:rPr>
        <w:t>+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ois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+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pikes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amplitud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 xml:space="preserve"># </w:t>
      </w:r>
      <w:proofErr w:type="gramStart"/>
      <w:r>
        <w:rPr>
          <w:rFonts w:ascii="Consolas" w:hAnsi="Consolas" w:cs="Courier New"/>
          <w:color w:val="880000"/>
          <w:sz w:val="17"/>
          <w:szCs w:val="17"/>
        </w:rPr>
        <w:t>дальше наш сигнал это</w:t>
      </w:r>
      <w:proofErr w:type="gramEnd"/>
      <w:r>
        <w:rPr>
          <w:rFonts w:ascii="Consolas" w:hAnsi="Consolas" w:cs="Courier New"/>
          <w:color w:val="880000"/>
          <w:sz w:val="17"/>
          <w:szCs w:val="17"/>
        </w:rPr>
        <w:t xml:space="preserve"> зашумлённый сигнал</w:t>
      </w:r>
    </w:p>
    <w:p w14:paraId="1A1EE237" w14:textId="4A015ABE" w:rsidR="006C3513" w:rsidRDefault="006C3513" w:rsidP="006C3513">
      <w:pPr>
        <w:pStyle w:val="a0"/>
        <w:ind w:firstLine="0"/>
      </w:pPr>
      <w:r>
        <w:rPr>
          <w:noProof/>
        </w:rPr>
        <w:drawing>
          <wp:inline distT="0" distB="0" distL="0" distR="0" wp14:anchorId="665051E2" wp14:editId="6B5E07AB">
            <wp:extent cx="5940136" cy="1982805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78" b="3206"/>
                    <a:stretch/>
                  </pic:blipFill>
                  <pic:spPr bwMode="auto">
                    <a:xfrm>
                      <a:off x="0" y="0"/>
                      <a:ext cx="5940425" cy="1982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38CCCE" w14:textId="65FD347E" w:rsidR="00AA5B79" w:rsidRDefault="00AA5B79" w:rsidP="00AA5B79">
      <w:pPr>
        <w:pStyle w:val="a0"/>
        <w:ind w:firstLine="0"/>
        <w:jc w:val="center"/>
      </w:pPr>
      <w:r>
        <w:t>Рисунок 1 – Результат выполнения листинга 1</w:t>
      </w:r>
    </w:p>
    <w:p w14:paraId="7FE8FECA" w14:textId="77777777" w:rsidR="00AA5B79" w:rsidRPr="00AA5B79" w:rsidRDefault="00AA5B79" w:rsidP="00AA5B79">
      <w:pPr>
        <w:pStyle w:val="a0"/>
        <w:ind w:firstLine="0"/>
        <w:jc w:val="center"/>
      </w:pPr>
    </w:p>
    <w:sectPr w:rsidR="00AA5B79" w:rsidRPr="00AA5B79" w:rsidSect="000847A9">
      <w:footerReference w:type="default" r:id="rId14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2E8A02" w14:textId="77777777" w:rsidR="00EC7ED8" w:rsidRDefault="00EC7ED8" w:rsidP="0048330C">
      <w:pPr>
        <w:spacing w:after="0" w:line="240" w:lineRule="auto"/>
      </w:pPr>
      <w:r>
        <w:separator/>
      </w:r>
    </w:p>
  </w:endnote>
  <w:endnote w:type="continuationSeparator" w:id="0">
    <w:p w14:paraId="06E0AF11" w14:textId="77777777" w:rsidR="00EC7ED8" w:rsidRDefault="00EC7ED8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C3A85E" w14:textId="77777777" w:rsidR="00EC7ED8" w:rsidRDefault="00EC7ED8" w:rsidP="0048330C">
      <w:pPr>
        <w:spacing w:after="0" w:line="240" w:lineRule="auto"/>
      </w:pPr>
      <w:r>
        <w:separator/>
      </w:r>
    </w:p>
  </w:footnote>
  <w:footnote w:type="continuationSeparator" w:id="0">
    <w:p w14:paraId="4BAE3683" w14:textId="77777777" w:rsidR="00EC7ED8" w:rsidRDefault="00EC7ED8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8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68098189">
    <w:abstractNumId w:val="18"/>
  </w:num>
  <w:num w:numId="2" w16cid:durableId="974599526">
    <w:abstractNumId w:val="0"/>
  </w:num>
  <w:num w:numId="3" w16cid:durableId="1502162690">
    <w:abstractNumId w:val="7"/>
  </w:num>
  <w:num w:numId="4" w16cid:durableId="107439846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66409192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80362300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81413315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9833877">
    <w:abstractNumId w:val="3"/>
  </w:num>
  <w:num w:numId="9" w16cid:durableId="1267498253">
    <w:abstractNumId w:val="15"/>
  </w:num>
  <w:num w:numId="10" w16cid:durableId="12347358">
    <w:abstractNumId w:val="10"/>
  </w:num>
  <w:num w:numId="11" w16cid:durableId="814300959">
    <w:abstractNumId w:val="4"/>
  </w:num>
  <w:num w:numId="12" w16cid:durableId="145361608">
    <w:abstractNumId w:val="1"/>
  </w:num>
  <w:num w:numId="13" w16cid:durableId="1631592781">
    <w:abstractNumId w:val="20"/>
  </w:num>
  <w:num w:numId="14" w16cid:durableId="392198493">
    <w:abstractNumId w:val="6"/>
  </w:num>
  <w:num w:numId="15" w16cid:durableId="299924123">
    <w:abstractNumId w:val="5"/>
  </w:num>
  <w:num w:numId="16" w16cid:durableId="238253608">
    <w:abstractNumId w:val="8"/>
  </w:num>
  <w:num w:numId="17" w16cid:durableId="784812640">
    <w:abstractNumId w:val="9"/>
  </w:num>
  <w:num w:numId="18" w16cid:durableId="726103349">
    <w:abstractNumId w:val="16"/>
  </w:num>
  <w:num w:numId="19" w16cid:durableId="1026101337">
    <w:abstractNumId w:val="14"/>
  </w:num>
  <w:num w:numId="20" w16cid:durableId="1160580867">
    <w:abstractNumId w:val="13"/>
  </w:num>
  <w:num w:numId="21" w16cid:durableId="880828136">
    <w:abstractNumId w:val="11"/>
  </w:num>
  <w:num w:numId="22" w16cid:durableId="698748350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59F9"/>
    <w:rsid w:val="000E5F6A"/>
    <w:rsid w:val="000F2916"/>
    <w:rsid w:val="000F42D3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463E4"/>
    <w:rsid w:val="0014680A"/>
    <w:rsid w:val="00146E8E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7205"/>
    <w:rsid w:val="001C166F"/>
    <w:rsid w:val="001C4555"/>
    <w:rsid w:val="001D1453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E00BF"/>
    <w:rsid w:val="003E0DFE"/>
    <w:rsid w:val="003E42A4"/>
    <w:rsid w:val="003E5B56"/>
    <w:rsid w:val="003E7FCF"/>
    <w:rsid w:val="003F0F6B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67C1"/>
    <w:rsid w:val="004F26B2"/>
    <w:rsid w:val="004F524A"/>
    <w:rsid w:val="004F7544"/>
    <w:rsid w:val="00500AA1"/>
    <w:rsid w:val="00501C97"/>
    <w:rsid w:val="00511157"/>
    <w:rsid w:val="00511214"/>
    <w:rsid w:val="005119D6"/>
    <w:rsid w:val="00512CE8"/>
    <w:rsid w:val="00514E3C"/>
    <w:rsid w:val="005170DB"/>
    <w:rsid w:val="00517B56"/>
    <w:rsid w:val="00523F97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713C9"/>
    <w:rsid w:val="005728E4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3EA9"/>
    <w:rsid w:val="005B41C6"/>
    <w:rsid w:val="005B4B3D"/>
    <w:rsid w:val="005B7374"/>
    <w:rsid w:val="005C3948"/>
    <w:rsid w:val="005D4EE3"/>
    <w:rsid w:val="005D4EFB"/>
    <w:rsid w:val="005D5E72"/>
    <w:rsid w:val="005D608A"/>
    <w:rsid w:val="005D68BC"/>
    <w:rsid w:val="005E114E"/>
    <w:rsid w:val="005F775C"/>
    <w:rsid w:val="0060199C"/>
    <w:rsid w:val="00602269"/>
    <w:rsid w:val="00603990"/>
    <w:rsid w:val="00610499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56B5"/>
    <w:rsid w:val="007C68FE"/>
    <w:rsid w:val="007D008B"/>
    <w:rsid w:val="007D41A1"/>
    <w:rsid w:val="007F2231"/>
    <w:rsid w:val="007F28B1"/>
    <w:rsid w:val="007F2FBA"/>
    <w:rsid w:val="008009FC"/>
    <w:rsid w:val="00807E17"/>
    <w:rsid w:val="00811B6C"/>
    <w:rsid w:val="0081724C"/>
    <w:rsid w:val="008175CA"/>
    <w:rsid w:val="0082083E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33EB"/>
    <w:rsid w:val="00954B00"/>
    <w:rsid w:val="00955848"/>
    <w:rsid w:val="00955A85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489E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A02325"/>
    <w:rsid w:val="00A07583"/>
    <w:rsid w:val="00A1037A"/>
    <w:rsid w:val="00A136C4"/>
    <w:rsid w:val="00A21343"/>
    <w:rsid w:val="00A262ED"/>
    <w:rsid w:val="00A27724"/>
    <w:rsid w:val="00A312B7"/>
    <w:rsid w:val="00A31A07"/>
    <w:rsid w:val="00A32105"/>
    <w:rsid w:val="00A352B4"/>
    <w:rsid w:val="00A3558B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C27B1"/>
    <w:rsid w:val="00AC7415"/>
    <w:rsid w:val="00AD257B"/>
    <w:rsid w:val="00AD2AE7"/>
    <w:rsid w:val="00AD522B"/>
    <w:rsid w:val="00AD53FA"/>
    <w:rsid w:val="00AE7940"/>
    <w:rsid w:val="00AF6EF8"/>
    <w:rsid w:val="00B03E0D"/>
    <w:rsid w:val="00B1098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4AA0"/>
    <w:rsid w:val="00B74D15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67D7"/>
    <w:rsid w:val="00CB6C27"/>
    <w:rsid w:val="00CC7803"/>
    <w:rsid w:val="00CD0FDA"/>
    <w:rsid w:val="00CD2A7D"/>
    <w:rsid w:val="00CD5E6B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3E67"/>
    <w:rsid w:val="00D87E74"/>
    <w:rsid w:val="00D95310"/>
    <w:rsid w:val="00D97250"/>
    <w:rsid w:val="00DA1DA2"/>
    <w:rsid w:val="00DA5859"/>
    <w:rsid w:val="00DA5CA7"/>
    <w:rsid w:val="00DB2EBC"/>
    <w:rsid w:val="00DB3FEB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A1037A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ГОСТ"/>
    <w:basedOn w:val="a"/>
    <w:link w:val="a4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ГОСТ Знак"/>
    <w:basedOn w:val="a1"/>
    <w:link w:val="a0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5">
    <w:name w:val="необычный"/>
    <w:basedOn w:val="a"/>
    <w:link w:val="a6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необычный Знак"/>
    <w:basedOn w:val="a1"/>
    <w:link w:val="a5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48330C"/>
  </w:style>
  <w:style w:type="paragraph" w:styleId="a9">
    <w:name w:val="footer"/>
    <w:basedOn w:val="a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48330C"/>
  </w:style>
  <w:style w:type="character" w:styleId="ab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1"/>
    <w:uiPriority w:val="99"/>
    <w:semiHidden/>
    <w:rsid w:val="00B644FE"/>
    <w:rPr>
      <w:color w:val="808080"/>
    </w:rPr>
  </w:style>
  <w:style w:type="paragraph" w:styleId="af5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"/>
    <w:next w:val="a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1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aliases w:val="Плюсы/Минусы"/>
    <w:basedOn w:val="a"/>
    <w:link w:val="afb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9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f9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footnote text"/>
    <w:basedOn w:val="a"/>
    <w:link w:val="afd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1"/>
    <w:link w:val="afc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a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">
    <w:name w:val="ОСНОВНОЙ"/>
    <w:basedOn w:val="aff0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0">
    <w:name w:val="Body Text"/>
    <w:basedOn w:val="a"/>
    <w:link w:val="aff1"/>
    <w:uiPriority w:val="99"/>
    <w:semiHidden/>
    <w:unhideWhenUsed/>
    <w:rsid w:val="000E59F9"/>
    <w:pPr>
      <w:spacing w:after="120"/>
    </w:pPr>
  </w:style>
  <w:style w:type="character" w:customStyle="1" w:styleId="aff1">
    <w:name w:val="Основной текст Знак"/>
    <w:basedOn w:val="a1"/>
    <w:link w:val="aff0"/>
    <w:uiPriority w:val="99"/>
    <w:semiHidden/>
    <w:rsid w:val="000E59F9"/>
  </w:style>
  <w:style w:type="paragraph" w:customStyle="1" w:styleId="aff2">
    <w:name w:val="перчисление"/>
    <w:basedOn w:val="aff"/>
    <w:qFormat/>
    <w:rsid w:val="000E59F9"/>
    <w:pPr>
      <w:ind w:left="1571" w:hanging="360"/>
    </w:pPr>
  </w:style>
  <w:style w:type="character" w:customStyle="1" w:styleId="40">
    <w:name w:val="Заголовок 4 Знак"/>
    <w:basedOn w:val="a1"/>
    <w:link w:val="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4">
    <w:name w:val="Нет списка1"/>
    <w:next w:val="a3"/>
    <w:uiPriority w:val="99"/>
    <w:semiHidden/>
    <w:unhideWhenUsed/>
    <w:rsid w:val="00EE5283"/>
  </w:style>
  <w:style w:type="character" w:customStyle="1" w:styleId="15">
    <w:name w:val="Просмотренная гиперссылка1"/>
    <w:basedOn w:val="a1"/>
    <w:uiPriority w:val="99"/>
    <w:semiHidden/>
    <w:unhideWhenUsed/>
    <w:rsid w:val="00EE5283"/>
    <w:rPr>
      <w:color w:val="954F72"/>
      <w:u w:val="single"/>
    </w:rPr>
  </w:style>
  <w:style w:type="character" w:customStyle="1" w:styleId="afb">
    <w:name w:val="Абзац списка Знак"/>
    <w:aliases w:val="Плюсы/Минусы Знак"/>
    <w:link w:val="afa"/>
    <w:uiPriority w:val="34"/>
    <w:locked/>
    <w:rsid w:val="00EE5283"/>
  </w:style>
  <w:style w:type="character" w:customStyle="1" w:styleId="23">
    <w:name w:val="Неразрешенное упоминание2"/>
    <w:basedOn w:val="a1"/>
    <w:uiPriority w:val="99"/>
    <w:semiHidden/>
    <w:rsid w:val="00EE5283"/>
    <w:rPr>
      <w:color w:val="605E5C"/>
      <w:shd w:val="clear" w:color="auto" w:fill="E1DFDD"/>
    </w:rPr>
  </w:style>
  <w:style w:type="table" w:customStyle="1" w:styleId="32">
    <w:name w:val="Сетка таблицы3"/>
    <w:basedOn w:val="a2"/>
    <w:next w:val="af9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2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FollowedHyperlink"/>
    <w:basedOn w:val="a1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1">
    <w:name w:val="Сетка таблицы4"/>
    <w:basedOn w:val="a2"/>
    <w:next w:val="af9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a2"/>
    <w:next w:val="af9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9</Words>
  <Characters>222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2</cp:revision>
  <cp:lastPrinted>2024-06-07T06:36:00Z</cp:lastPrinted>
  <dcterms:created xsi:type="dcterms:W3CDTF">2024-09-16T15:51:00Z</dcterms:created>
  <dcterms:modified xsi:type="dcterms:W3CDTF">2024-09-16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